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Default Extension="vsdx" ContentType="application/vnd.ms-visio.drawing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08" r:id="rId3"/>
  </p:sldMasterIdLst>
  <p:notesMasterIdLst>
    <p:notesMasterId r:id="rId13"/>
  </p:notesMasterIdLst>
  <p:handoutMasterIdLst>
    <p:handoutMasterId r:id="rId14"/>
  </p:handoutMasterIdLst>
  <p:sldIdLst>
    <p:sldId id="294" r:id="rId4"/>
    <p:sldId id="388" r:id="rId5"/>
    <p:sldId id="393" r:id="rId6"/>
    <p:sldId id="394" r:id="rId7"/>
    <p:sldId id="387" r:id="rId8"/>
    <p:sldId id="380" r:id="rId9"/>
    <p:sldId id="381" r:id="rId10"/>
    <p:sldId id="392" r:id="rId11"/>
    <p:sldId id="386" r:id="rId12"/>
  </p:sldIdLst>
  <p:sldSz cx="12192000" cy="6858000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7" autoAdjust="0"/>
    <p:restoredTop sz="94676" autoAdjust="0"/>
  </p:normalViewPr>
  <p:slideViewPr>
    <p:cSldViewPr>
      <p:cViewPr>
        <p:scale>
          <a:sx n="66" d="100"/>
          <a:sy n="66" d="100"/>
        </p:scale>
        <p:origin x="-870" y="-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516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ru-RU" sz="1724" b="1" i="0" u="none" strike="noStrike" baseline="0">
                <a:solidFill>
                  <a:srgbClr val="C0C0C0"/>
                </a:solidFill>
                <a:latin typeface="Book Antiqua"/>
              </a:rPr>
              <a:t>Гидроэнергетикаи малакатхои дунё</a:t>
            </a:r>
          </a:p>
          <a:p>
            <a:pPr>
              <a:defRPr sz="1516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ru-RU" sz="1724" b="1" i="0" u="none" strike="noStrike" baseline="0">
                <a:solidFill>
                  <a:srgbClr val="C0C0C0"/>
                </a:solidFill>
                <a:latin typeface="Calibri"/>
              </a:rPr>
              <a:t>(млрд. кВт*ч. в год)</a:t>
            </a:r>
          </a:p>
        </c:rich>
      </c:tx>
      <c:layout/>
      <c:spPr>
        <a:noFill/>
        <a:ln w="31276">
          <a:noFill/>
        </a:ln>
      </c:spPr>
    </c:title>
    <c:plotArea>
      <c:layout>
        <c:manualLayout>
          <c:layoutTarget val="inner"/>
          <c:xMode val="edge"/>
          <c:yMode val="edge"/>
          <c:x val="9.0717299578059268E-2"/>
          <c:y val="0.1323076923076924"/>
          <c:w val="0.88607594936708889"/>
          <c:h val="0.61846153846153862"/>
        </c:manualLayout>
      </c:layout>
      <c:barChart>
        <c:barDir val="col"/>
        <c:grouping val="clustered"/>
        <c:ser>
          <c:idx val="0"/>
          <c:order val="0"/>
          <c:spPr>
            <a:gradFill rotWithShape="1">
              <a:gsLst>
                <a:gs pos="0">
                  <a:schemeClr val="accent1">
                    <a:shade val="51000"/>
                    <a:satMod val="130000"/>
                  </a:schemeClr>
                </a:gs>
                <a:gs pos="80000">
                  <a:schemeClr val="accent1">
                    <a:shade val="93000"/>
                    <a:satMod val="130000"/>
                  </a:schemeClr>
                </a:gs>
                <a:gs pos="100000">
                  <a:schemeClr val="accent1">
                    <a:shade val="94000"/>
                    <a:satMod val="135000"/>
                  </a:scheme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dPt>
            <c:idx val="7"/>
            <c:spPr>
              <a:solidFill>
                <a:srgbClr val="FF0000"/>
              </a:soli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dPt>
          <c:dLbls>
            <c:dLbl>
              <c:idx val="7"/>
              <c:layout/>
              <c:tx>
                <c:rich>
                  <a:bodyPr/>
                  <a:lstStyle/>
                  <a:p>
                    <a:r>
                      <a:rPr lang="ru-RU" dirty="0" smtClean="0"/>
                      <a:t>527</a:t>
                    </a:r>
                    <a:endParaRPr lang="ru-RU" dirty="0"/>
                  </a:p>
                </c:rich>
              </c:tx>
            </c:dLbl>
            <c:spPr>
              <a:noFill/>
              <a:ln w="31276">
                <a:noFill/>
              </a:ln>
            </c:spPr>
            <c:txPr>
              <a:bodyPr/>
              <a:lstStyle/>
              <a:p>
                <a:pPr>
                  <a:defRPr sz="1231" b="0" i="0" u="none" strike="noStrike" baseline="0">
                    <a:solidFill>
                      <a:srgbClr val="C0C0C0"/>
                    </a:solidFill>
                    <a:latin typeface="Calibri"/>
                    <a:ea typeface="Calibri"/>
                    <a:cs typeface="Calibri"/>
                  </a:defRPr>
                </a:pPr>
                <a:endParaRPr lang="ru-RU"/>
              </a:p>
            </c:txPr>
            <c:showVal val="1"/>
          </c:dLbls>
          <c:cat>
            <c:strRef>
              <c:f>Лист3!$C$6:$C$15</c:f>
              <c:strCache>
                <c:ptCount val="10"/>
                <c:pt idx="0">
                  <c:v>1. Китай</c:v>
                </c:pt>
                <c:pt idx="1">
                  <c:v>2. Россия</c:v>
                </c:pt>
                <c:pt idx="2">
                  <c:v>3. США</c:v>
                </c:pt>
                <c:pt idx="3">
                  <c:v>4. Бразилия</c:v>
                </c:pt>
                <c:pt idx="4">
                  <c:v>5. Заир</c:v>
                </c:pt>
                <c:pt idx="5">
                  <c:v>6. Индия </c:v>
                </c:pt>
                <c:pt idx="6">
                  <c:v>7. Канада</c:v>
                </c:pt>
                <c:pt idx="7">
                  <c:v>8. Таджикистан</c:v>
                </c:pt>
                <c:pt idx="8">
                  <c:v>9. Норвегия</c:v>
                </c:pt>
                <c:pt idx="9">
                  <c:v>10. Индонезия</c:v>
                </c:pt>
              </c:strCache>
            </c:strRef>
          </c:cat>
          <c:val>
            <c:numRef>
              <c:f>Лист3!$D$6:$D$15</c:f>
              <c:numCache>
                <c:formatCode>General</c:formatCode>
                <c:ptCount val="10"/>
                <c:pt idx="0">
                  <c:v>1923.3</c:v>
                </c:pt>
                <c:pt idx="1">
                  <c:v>1670</c:v>
                </c:pt>
                <c:pt idx="2">
                  <c:v>1285.0899999999999</c:v>
                </c:pt>
                <c:pt idx="3">
                  <c:v>1166.5999999999999</c:v>
                </c:pt>
                <c:pt idx="4">
                  <c:v>774</c:v>
                </c:pt>
                <c:pt idx="5">
                  <c:v>736.22</c:v>
                </c:pt>
                <c:pt idx="6">
                  <c:v>631.71</c:v>
                </c:pt>
                <c:pt idx="7">
                  <c:v>527</c:v>
                </c:pt>
                <c:pt idx="8">
                  <c:v>412.5</c:v>
                </c:pt>
                <c:pt idx="9">
                  <c:v>401.64000000000038</c:v>
                </c:pt>
              </c:numCache>
            </c:numRef>
          </c:val>
        </c:ser>
        <c:dLbls>
          <c:showVal val="1"/>
        </c:dLbls>
        <c:axId val="168919808"/>
        <c:axId val="168921344"/>
      </c:barChart>
      <c:catAx>
        <c:axId val="168919808"/>
        <c:scaling>
          <c:orientation val="minMax"/>
        </c:scaling>
        <c:axPos val="b"/>
        <c:numFmt formatCode="General" sourceLinked="1"/>
        <c:majorTickMark val="none"/>
        <c:tickLblPos val="nextTo"/>
        <c:spPr>
          <a:ln w="11729">
            <a:noFill/>
          </a:ln>
        </c:spPr>
        <c:txPr>
          <a:bodyPr rot="-2700000" vert="horz"/>
          <a:lstStyle/>
          <a:p>
            <a:pPr>
              <a:defRPr sz="1108" b="0" i="0" u="none" strike="noStrike" baseline="0">
                <a:solidFill>
                  <a:srgbClr val="C0C0C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68921344"/>
        <c:crosses val="autoZero"/>
        <c:auto val="1"/>
        <c:lblAlgn val="ctr"/>
        <c:lblOffset val="100"/>
      </c:catAx>
      <c:valAx>
        <c:axId val="168921344"/>
        <c:scaling>
          <c:orientation val="minMax"/>
          <c:max val="2200"/>
          <c:min val="0"/>
        </c:scaling>
        <c:axPos val="l"/>
        <c:majorGridlines>
          <c:spPr>
            <a:ln w="11729" cap="flat" cmpd="sng" algn="ctr">
              <a:solidFill>
                <a:schemeClr val="dk1">
                  <a:lumMod val="50000"/>
                  <a:lumOff val="5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ln w="11729">
            <a:noFill/>
          </a:ln>
        </c:spPr>
        <c:txPr>
          <a:bodyPr rot="0" vert="horz"/>
          <a:lstStyle/>
          <a:p>
            <a:pPr>
              <a:defRPr sz="1108" b="0" i="0" u="none" strike="noStrike" baseline="0">
                <a:solidFill>
                  <a:srgbClr val="C0C0C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68919808"/>
        <c:crosses val="autoZero"/>
        <c:crossBetween val="between"/>
        <c:majorUnit val="400"/>
      </c:valAx>
      <c:spPr>
        <a:noFill/>
        <a:ln w="31276">
          <a:noFill/>
        </a:ln>
      </c:spPr>
    </c:plotArea>
    <c:plotVisOnly val="1"/>
    <c:dispBlanksAs val="gap"/>
  </c:chart>
  <c:spPr>
    <a:solidFill>
      <a:schemeClr val="tx1">
        <a:lumMod val="85000"/>
        <a:lumOff val="15000"/>
      </a:schemeClr>
    </a:solidFill>
    <a:ln>
      <a:noFill/>
    </a:ln>
    <a:effectLst/>
  </c:spPr>
  <c:txPr>
    <a:bodyPr/>
    <a:lstStyle/>
    <a:p>
      <a:pPr>
        <a:defRPr sz="1231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D4B72EE-B91A-4A61-AA9A-1647D4668A51}" type="datetimeFigureOut">
              <a:rPr lang="ru-RU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F56909A-E89E-4764-9251-ED49DACEC374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371204698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5931269-2394-4F88-B934-AED3B1738AF9}" type="datetimeFigureOut">
              <a:rPr lang="ru-RU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C900499-9E3B-42BE-A525-7B87EA6EE1A6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4049066106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МУҲАРРИКҲОИ ДАРУНСӮЗИ АВТОМОБИЛӢ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288997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4C22FE-406A-4720-9484-206EAA5E1EDD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7768B7-EDB6-4BAE-A74D-38B281F9372A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833025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2A1BC8-AAAE-4714-8EBC-E058118EACF4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FADE61-0EC1-4C18-8565-5BBDCEC507B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3605575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8ED1CE-B75D-41C3-A46B-8144F8402827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8D5702-4595-49A7-A19C-926506BC0456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1566812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A935-7B58-4FE3-8827-14C5B8F9C40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5" name="Прямая соединительная линия 14"/>
          <p:cNvCxnSpPr/>
          <p:nvPr userDrawn="1"/>
        </p:nvCxnSpPr>
        <p:spPr>
          <a:xfrm flipV="1">
            <a:off x="1487488" y="1031250"/>
            <a:ext cx="940904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097566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A31C1-B089-4F9C-B976-D80C56188D39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6282239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F7957-8661-42F1-8F5B-0940030113F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6939872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C85B1-2FFA-40FC-B5F3-891537A00D7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3" name="Прямоугольник 22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4" name="Прямоугольник 23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5" name="Прямоугольник 24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6" name="Прямоугольник 25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7" name="Прямоугольник 26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178170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9AC63-D7DC-4B36-AE12-77A967F0C8A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4" name="Прямоугольник 13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5" name="Прямоугольник 14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8" name="Прямоугольник 17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9" name="Прямоугольник 18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0" name="Прямоугольник 19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1" name="Прямоугольник 20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22" name="Прямоугольник 21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24" name="Прямая соединительная линия 23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7495834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3F2E4-D4E7-4B34-BA3F-A7289135D71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775070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14053-1B29-433C-8AFA-A72378E920B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Прямоугольник 4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2" name="Прямая соединительная линия 11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53016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82A17-EBCB-4458-BEA2-37A80FCC30E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5" name="Прямая соединительная линия 14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79680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12EC27-C201-45A6-BE6F-0989B0670870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E742F7-E083-4E34-A083-AB320D0B1161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2587079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82E8C-94D5-48B3-9080-9ED4655DC3E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5" name="Прямая соединительная линия 14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051867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1DDD9-1916-4E88-A337-E6DEABCEE5B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54916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05079-C988-43D8-8631-6B241E3D07E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1775521" y="476672"/>
            <a:ext cx="9313033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5535117" y="1"/>
            <a:ext cx="2491284" cy="624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Прямоугольник 8"/>
          <p:cNvSpPr/>
          <p:nvPr userDrawn="1"/>
        </p:nvSpPr>
        <p:spPr>
          <a:xfrm>
            <a:off x="1775521" y="10716"/>
            <a:ext cx="9313033" cy="105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1777980" y="409427"/>
            <a:ext cx="9313033" cy="185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1769171" y="0"/>
            <a:ext cx="192021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10992544" y="58316"/>
            <a:ext cx="96009" cy="476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 userDrawn="1"/>
        </p:nvCxnSpPr>
        <p:spPr>
          <a:xfrm flipV="1">
            <a:off x="1583499" y="1031250"/>
            <a:ext cx="9313035" cy="21486"/>
          </a:xfrm>
          <a:prstGeom prst="line">
            <a:avLst/>
          </a:prstGeom>
          <a:ln>
            <a:solidFill>
              <a:srgbClr val="002060"/>
            </a:solidFill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81365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4C22FE-406A-4720-9484-206EAA5E1ED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7768B7-EDB6-4BAE-A74D-38B281F9372A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253939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12EC27-C201-45A6-BE6F-0989B067087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E742F7-E083-4E34-A083-AB320D0B1161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360820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132D88-550A-4054-856D-4722C876C69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16A05-B2C2-46B3-81F8-AA0B647EB914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260812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5B7CC2-C242-4694-B532-DA80B753B22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523B9C-3B1A-4915-B0B2-2931967C3125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15550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5DC14-6B55-42AA-A2F3-E8B1B59D93F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CF21FF-5B2A-47CF-9163-226307E06B09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53528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C114AD-AE0B-420B-8AF5-3BE6B577B5C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4D9967-1DD4-474A-9B7D-367C8F33F5A8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92251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48F33C-D7CB-40E3-B693-E56D79118D5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9B9A6-B789-40E2-A6C8-00483344552F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3888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132D88-550A-4054-856D-4722C876C691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16A05-B2C2-46B3-81F8-AA0B647EB914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23468009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2F7095-72DE-4E9A-9B64-09E7EE42C2AA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379EA-1B3F-44E6-B27B-6A8AFBAEBCF0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036989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68DD86-B89A-42E6-962D-B46F09BC597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0B57-D425-4909-A43A-B714E30AC1CC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99456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2A1BC8-AAAE-4714-8EBC-E058118EACF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FADE61-0EC1-4C18-8565-5BBDCEC507BC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224877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8ED1CE-B75D-41C3-A46B-8144F840282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8D5702-4595-49A7-A19C-926506BC0456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65746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5B7CC2-C242-4694-B532-DA80B753B22F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523B9C-3B1A-4915-B0B2-2931967C3125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1932963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E5DC14-6B55-42AA-A2F3-E8B1B59D93F2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CF21FF-5B2A-47CF-9163-226307E06B09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2965889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C114AD-AE0B-420B-8AF5-3BE6B577B5C7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4D9967-1DD4-474A-9B7D-367C8F33F5A8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3176124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48F33C-D7CB-40E3-B693-E56D79118D51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9B9A6-B789-40E2-A6C8-00483344552F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2793953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2F7095-72DE-4E9A-9B64-09E7EE42C2AA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379EA-1B3F-44E6-B27B-6A8AFBAEBCF0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958682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68DD86-B89A-42E6-962D-B46F09BC597C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0B57-D425-4909-A43A-B714E30AC1C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4072628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A769482-2F76-4AAF-8FDC-92FB3CAC855C}" type="datetime1">
              <a:rPr lang="ru-RU" smtClean="0"/>
              <a:pPr>
                <a:defRPr/>
              </a:pPr>
              <a:t>14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/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41D95BB-4FB4-4664-BEFD-03319D3A9B9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xmlns="" val="4211737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D832996A-28C3-4AEB-9D38-C2BE71A58DDB}" type="datetime1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75520" y="12957"/>
            <a:ext cx="9313035" cy="1040918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36" y="5439"/>
            <a:ext cx="1763784" cy="1048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26BBF074-7DE1-44FC-B122-DC7BE082FE5C}"/>
              </a:ext>
            </a:extLst>
          </p:cNvPr>
          <p:cNvSpPr/>
          <p:nvPr userDrawn="1"/>
        </p:nvSpPr>
        <p:spPr>
          <a:xfrm>
            <a:off x="11088552" y="-22626"/>
            <a:ext cx="1103448" cy="10753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50187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A769482-2F76-4AAF-8FDC-92FB3CAC855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.09.20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</a:rPr>
              <a:t>МУҲАРРИКҲОИ ДАРУНСӮЗИ АВТОМОБИЛӢ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41D95BB-4FB4-4664-BEFD-03319D3A9B9C}" type="slidenum">
              <a:rPr lang="ru-RU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13087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package" Target="../embeddings/_________Microsoft_Visio11111111.vsdx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_____Microsoft_Office_Excel_97-20032.xls"/><Relationship Id="rId4" Type="http://schemas.openxmlformats.org/officeDocument/2006/relationships/oleObject" Target="../embeddings/_____Microsoft_Office_Excel_97-20031.xls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524628" y="5699485"/>
            <a:ext cx="55007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Номзади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лм</a:t>
            </a:r>
            <a:r>
              <a:rPr lang="tg-Cyrl-TJ" sz="2000" dirty="0" smtClean="0">
                <a:latin typeface="Times New Roman" pitchFamily="18" charset="0"/>
                <a:cs typeface="Times New Roman" pitchFamily="18" charset="0"/>
              </a:rPr>
              <a:t>ҳо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ехник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дотсент</a:t>
            </a:r>
            <a:endParaRPr lang="tg-Cyrl-TJ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tg-Cyrl-TJ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ҲАСАНЗОДА НАСРУЛЛО</a:t>
            </a:r>
            <a:endParaRPr lang="en-US" sz="20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el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tg-Cyrl-TJ" sz="2000" b="1" dirty="0" smtClean="0">
                <a:latin typeface="Times New Roman" pitchFamily="18" charset="0"/>
                <a:cs typeface="Times New Roman" pitchFamily="18" charset="0"/>
              </a:rPr>
              <a:t>935338080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mail</a:t>
            </a:r>
            <a:r>
              <a:rPr lang="tg-Cyrl-TJ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nasrullo-5445</a:t>
            </a:r>
            <a:r>
              <a:rPr lang="tg-Cyrl-TJ" sz="2000" b="1" dirty="0" smtClean="0">
                <a:latin typeface="Times New Roman" pitchFamily="18" charset="0"/>
                <a:cs typeface="Times New Roman" pitchFamily="18" charset="0"/>
              </a:rPr>
              <a:t>@mail.ru</a:t>
            </a:r>
            <a:endParaRPr lang="ru-RU" sz="20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857364"/>
            <a:ext cx="12192000" cy="8309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tg-Cyrl-TJ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КАФЕДРАИ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tg-Cyrl-TJ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“</a:t>
            </a:r>
            <a:r>
              <a:rPr lang="tg-Cyrl-TJ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ЕРУГОҲҲОИ ЭЛЕКТРИКӢ</a:t>
            </a:r>
            <a:r>
              <a:rPr lang="tg-Cyrl-TJ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tg-Cyrl-TJ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9337" y="92705"/>
            <a:ext cx="1338369" cy="960033"/>
          </a:xfrm>
          <a:prstGeom prst="rect">
            <a:avLst/>
          </a:prstGeom>
        </p:spPr>
      </p:pic>
      <p:pic>
        <p:nvPicPr>
          <p:cNvPr id="2081" name="Picture 33" descr="C:\Users\nasrullo\Desktop\1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728106" y="3582508"/>
            <a:ext cx="1654174" cy="2203946"/>
          </a:xfrm>
          <a:prstGeom prst="rect">
            <a:avLst/>
          </a:prstGeom>
          <a:noFill/>
        </p:spPr>
      </p:pic>
      <p:pic>
        <p:nvPicPr>
          <p:cNvPr id="12" name="Рисунок 11" descr="4f9cafb0ce17e159deacea61493668d7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8084" y="4000504"/>
            <a:ext cx="4643470" cy="2731453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D75ED71A-8389-45DB-896C-C02186C560A2}"/>
              </a:ext>
            </a:extLst>
          </p:cNvPr>
          <p:cNvSpPr/>
          <p:nvPr/>
        </p:nvSpPr>
        <p:spPr>
          <a:xfrm>
            <a:off x="1694624" y="2677065"/>
            <a:ext cx="85447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g-Cyrl-TJ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ФАННИ</a:t>
            </a:r>
          </a:p>
          <a:p>
            <a:pPr algn="ctr"/>
            <a:r>
              <a:rPr lang="tg-Cyrl-TJ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g-Cyrl-TJ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МАНБАЪҲОИ БАРҚАРОРШАВАНДАИ ЭНЕРГИЯ</a:t>
            </a:r>
            <a:r>
              <a:rPr lang="tg-Cyrl-TJ" sz="1400" b="1" dirty="0" smtClean="0">
                <a:solidFill>
                  <a:srgbClr val="C00000"/>
                </a:solidFill>
              </a:rPr>
              <a:t/>
            </a:r>
            <a:br>
              <a:rPr lang="tg-Cyrl-TJ" sz="1400" b="1" dirty="0" smtClean="0">
                <a:solidFill>
                  <a:srgbClr val="C00000"/>
                </a:solidFill>
              </a:rPr>
            </a:br>
            <a:r>
              <a:rPr lang="tg-Cyrl-TJ" sz="2000" b="1" cap="all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СИЯИ №1</a:t>
            </a:r>
            <a:endParaRPr lang="tg-Cyrl-TJ" sz="2000" b="1" cap="all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tg-Cyrl-TJ" altLang="ru-RU" sz="2000" b="1" cap="all" dirty="0" smtClean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хираҳои обӣ ва истифодаи онҳо</a:t>
            </a:r>
            <a:endParaRPr lang="ru-RU" sz="2000" b="1" cap="all" dirty="0" smtClean="0">
              <a:solidFill>
                <a:srgbClr val="4F81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8844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6209928"/>
            <a:ext cx="436780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дотсент Ҳасанзода Н.</a:t>
            </a:r>
            <a:endParaRPr lang="tg-Cyrl-TJ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2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1381092" y="1424746"/>
            <a:ext cx="9768544" cy="5040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hangingPunct="0">
              <a:lnSpc>
                <a:spcPct val="115000"/>
              </a:lnSpc>
              <a:spcAft>
                <a:spcPts val="0"/>
              </a:spcAft>
            </a:pPr>
            <a:r>
              <a:rPr lang="ru-RU" sz="96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ХИРАҲОИ ОБӢ</a:t>
            </a:r>
          </a:p>
          <a:p>
            <a:pPr eaLnBrk="0" hangingPunct="0">
              <a:lnSpc>
                <a:spcPct val="115000"/>
              </a:lnSpc>
              <a:spcAft>
                <a:spcPts val="0"/>
              </a:spcAft>
            </a:pPr>
            <a:endParaRPr lang="tt-RU" sz="11200" dirty="0" smtClean="0">
              <a:solidFill>
                <a:srgbClr val="FF0000"/>
              </a:solidFill>
              <a:latin typeface="Times New Roman Tj"/>
              <a:ea typeface="Calibri"/>
              <a:cs typeface="Times New Roman"/>
            </a:endParaRPr>
          </a:p>
          <a:p>
            <a:pPr eaLnBrk="0" fontAlgn="auto" hangingPunct="0">
              <a:spcAft>
                <a:spcPts val="0"/>
              </a:spcAft>
            </a:pPr>
            <a:endParaRPr lang="ru-RU" sz="2400" b="1" cap="all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692696"/>
            <a:ext cx="820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b="1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</a:t>
            </a:r>
            <a:r>
              <a:rPr lang="tg-Cyrl-TJ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“НЕРУГОҲҲОИ ЭЛЕКТРИКӢ”</a:t>
            </a: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735960" y="59150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44033" name="Picture 1" descr="C:\Users\nasrullo\Desktop\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/>
          <a:srcRect l="1076" r="3497"/>
          <a:stretch>
            <a:fillRect/>
          </a:stretch>
        </p:blipFill>
        <p:spPr>
          <a:xfrm>
            <a:off x="380960" y="1714488"/>
            <a:ext cx="4714908" cy="3745617"/>
          </a:xfrm>
          <a:prstGeom prst="rect">
            <a:avLst/>
          </a:prstGeom>
        </p:spPr>
      </p:pic>
      <p:grpSp>
        <p:nvGrpSpPr>
          <p:cNvPr id="13" name="Группа 12"/>
          <p:cNvGrpSpPr/>
          <p:nvPr/>
        </p:nvGrpSpPr>
        <p:grpSpPr>
          <a:xfrm>
            <a:off x="6097626" y="1897076"/>
            <a:ext cx="5499100" cy="3460750"/>
            <a:chOff x="-1" y="-430388"/>
            <a:chExt cx="5153022" cy="3022677"/>
          </a:xfrm>
        </p:grpSpPr>
        <p:sp>
          <p:nvSpPr>
            <p:cNvPr id="14" name="Овал 13"/>
            <p:cNvSpPr/>
            <p:nvPr/>
          </p:nvSpPr>
          <p:spPr>
            <a:xfrm>
              <a:off x="-1" y="-430388"/>
              <a:ext cx="5153022" cy="302267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ru-RU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419511" y="263502"/>
              <a:ext cx="3950322" cy="2328785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825001" y="983746"/>
              <a:ext cx="2556947" cy="1537152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Aft>
                  <a:spcPts val="0"/>
                </a:spcAft>
              </a:pPr>
              <a:r>
                <a:rPr lang="ru-RU" sz="1600" kern="12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Захираи</a:t>
              </a:r>
              <a:r>
                <a:rPr lang="ru-RU" sz="1600" kern="12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ru-RU" sz="1600" kern="12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иқтисодӣ</a:t>
              </a:r>
              <a:endPara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7" name="Надпись 2"/>
          <p:cNvSpPr txBox="1"/>
          <p:nvPr/>
        </p:nvSpPr>
        <p:spPr>
          <a:xfrm>
            <a:off x="7453322" y="2214554"/>
            <a:ext cx="3057525" cy="3143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хираи</a:t>
            </a:r>
            <a:r>
              <a:rPr lang="ru-RU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ария</a:t>
            </a:r>
            <a:r>
              <a:rPr lang="tg-Cyrl-TJ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ӣ</a:t>
            </a:r>
            <a:endParaRPr lang="ru-RU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Надпись 8"/>
          <p:cNvSpPr txBox="1"/>
          <p:nvPr/>
        </p:nvSpPr>
        <p:spPr>
          <a:xfrm>
            <a:off x="3881422" y="4286256"/>
            <a:ext cx="1357322" cy="50006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g-Cyrl-TJ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қимонда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Надпись 2"/>
          <p:cNvSpPr txBox="1"/>
          <p:nvPr/>
        </p:nvSpPr>
        <p:spPr>
          <a:xfrm>
            <a:off x="7381884" y="3000372"/>
            <a:ext cx="3057525" cy="3143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хираи</a:t>
            </a:r>
            <a:r>
              <a:rPr lang="ru-RU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ехник</a:t>
            </a:r>
            <a:r>
              <a:rPr lang="tg-Cyrl-TJ" sz="16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ӣ</a:t>
            </a:r>
            <a:endParaRPr lang="ru-RU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Надпись 8"/>
          <p:cNvSpPr txBox="1"/>
          <p:nvPr/>
        </p:nvSpPr>
        <p:spPr>
          <a:xfrm>
            <a:off x="3881422" y="2571744"/>
            <a:ext cx="1357322" cy="50006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g-Cyrl-TJ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қёнусҳо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Надпись 8"/>
          <p:cNvSpPr txBox="1"/>
          <p:nvPr/>
        </p:nvSpPr>
        <p:spPr>
          <a:xfrm>
            <a:off x="3809984" y="3071810"/>
            <a:ext cx="1357322" cy="571504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g-Cyrl-TJ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ҳои зеризамини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Надпись 8"/>
          <p:cNvSpPr txBox="1"/>
          <p:nvPr/>
        </p:nvSpPr>
        <p:spPr>
          <a:xfrm>
            <a:off x="3881422" y="3714752"/>
            <a:ext cx="1357322" cy="50006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g-Cyrl-TJ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иряхҳо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95340" y="5429264"/>
          <a:ext cx="4214842" cy="473277"/>
        </p:xfrm>
        <a:graphic>
          <a:graphicData uri="http://schemas.openxmlformats.org/presentationml/2006/ole">
            <p:oleObj spid="_x0000_s44033" name="Equation" r:id="rId5" imgW="3530600" imgH="342900" progId="Equation.DSMT4">
              <p:embed/>
            </p:oleObj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953256" y="5429264"/>
          <a:ext cx="3517900" cy="508000"/>
        </p:xfrm>
        <a:graphic>
          <a:graphicData uri="http://schemas.openxmlformats.org/presentationml/2006/ole">
            <p:oleObj spid="_x0000_s44034" name="Equation" r:id="rId6" imgW="2032000" imgH="317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7361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6209928"/>
            <a:ext cx="436780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дотсент Ҳасанзода Н.</a:t>
            </a:r>
            <a:endParaRPr lang="tg-Cyrl-TJ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3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692696"/>
            <a:ext cx="820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b="1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</a:t>
            </a:r>
            <a:r>
              <a:rPr lang="tg-Cyrl-TJ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“НЕРУГОҲҲОИ ЭЛЕКТРИКӢ”</a:t>
            </a: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735960" y="59150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44033" name="Picture 1" descr="C:\Users\nasrullo\Desktop\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57844" y="1901844"/>
          <a:ext cx="5152338" cy="3956048"/>
        </p:xfrm>
        <a:graphic>
          <a:graphicData uri="http://schemas.openxmlformats.org/presentationml/2006/ole">
            <p:oleObj spid="_x0000_s86020" name="Visio" r:id="rId4" imgW="3886069" imgH="2981416" progId="">
              <p:embed/>
            </p:oleObj>
          </a:graphicData>
        </a:graphic>
      </p:graphicFrame>
      <p:sp>
        <p:nvSpPr>
          <p:cNvPr id="24" name="Заголовок 1"/>
          <p:cNvSpPr txBox="1">
            <a:spLocks/>
          </p:cNvSpPr>
          <p:nvPr/>
        </p:nvSpPr>
        <p:spPr>
          <a:xfrm>
            <a:off x="-9373" y="1052739"/>
            <a:ext cx="12192000" cy="5760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tg-Cyrl-TJ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ори ҷараёни об (Работа водного потока)</a:t>
            </a:r>
            <a:r>
              <a:rPr lang="tg-Cyrl-TJ" sz="2500" b="1" cap="all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tg-Cyrl-TJ" sz="2400" b="1" cap="all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619750" y="1874838"/>
          <a:ext cx="1974850" cy="482600"/>
        </p:xfrm>
        <a:graphic>
          <a:graphicData uri="http://schemas.openxmlformats.org/presentationml/2006/ole">
            <p:oleObj spid="_x0000_s86021" name="Equation" r:id="rId5" imgW="1054080" imgH="24120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7974054" y="1862130"/>
          <a:ext cx="4051300" cy="495300"/>
        </p:xfrm>
        <a:graphic>
          <a:graphicData uri="http://schemas.openxmlformats.org/presentationml/2006/ole">
            <p:oleObj spid="_x0000_s86022" name="Equation" r:id="rId6" imgW="2095500" imgH="241300" progId="Equation.DSMT4">
              <p:embed/>
            </p:oleObj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5448300" y="2357434"/>
          <a:ext cx="6743700" cy="571500"/>
        </p:xfrm>
        <a:graphic>
          <a:graphicData uri="http://schemas.openxmlformats.org/presentationml/2006/ole">
            <p:oleObj spid="_x0000_s86023" name="Equation" r:id="rId7" imgW="3048000" imgH="24130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6453190" y="3071810"/>
          <a:ext cx="4660900" cy="571500"/>
        </p:xfrm>
        <a:graphic>
          <a:graphicData uri="http://schemas.openxmlformats.org/presentationml/2006/ole">
            <p:oleObj spid="_x0000_s86024" name="Equation" r:id="rId8" imgW="2082800" imgH="241300" progId="Equation.DSMT4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6167438" y="3571876"/>
          <a:ext cx="2070100" cy="711200"/>
        </p:xfrm>
        <a:graphic>
          <a:graphicData uri="http://schemas.openxmlformats.org/presentationml/2006/ole">
            <p:oleObj spid="_x0000_s86025" name="Equation" r:id="rId9" imgW="723586" imgH="241195" progId="Equation.DSMT4">
              <p:embed/>
            </p:oleObj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/>
        </p:nvGraphicFramePr>
        <p:xfrm>
          <a:off x="8953520" y="3714752"/>
          <a:ext cx="2387600" cy="571500"/>
        </p:xfrm>
        <a:graphic>
          <a:graphicData uri="http://schemas.openxmlformats.org/presentationml/2006/ole">
            <p:oleObj spid="_x0000_s86026" name="Equation" r:id="rId10" imgW="1040948" imgH="241195" progId="Equation.DSMT4">
              <p:embed/>
            </p:oleObj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7254908" y="4286256"/>
          <a:ext cx="3556000" cy="622300"/>
        </p:xfrm>
        <a:graphic>
          <a:graphicData uri="http://schemas.openxmlformats.org/presentationml/2006/ole">
            <p:oleObj spid="_x0000_s86027" name="Equation" r:id="rId11" imgW="1459866" imgH="241195" progId="Equation.DSMT4">
              <p:embed/>
            </p:oleObj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6661180" y="4857760"/>
          <a:ext cx="3721100" cy="495300"/>
        </p:xfrm>
        <a:graphic>
          <a:graphicData uri="http://schemas.openxmlformats.org/presentationml/2006/ole">
            <p:oleObj spid="_x0000_s86028" name="Equation" r:id="rId12" imgW="1892300" imgH="254000" progId="Equation.DSMT4">
              <p:embed/>
            </p:oleObj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5595934" y="5500702"/>
          <a:ext cx="5727700" cy="571500"/>
        </p:xfrm>
        <a:graphic>
          <a:graphicData uri="http://schemas.openxmlformats.org/presentationml/2006/ole">
            <p:oleObj spid="_x0000_s86029" name="Equation" r:id="rId13" imgW="2895600" imgH="317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7361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6209928"/>
            <a:ext cx="436780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дотсент Ҳасанзода Н.</a:t>
            </a:r>
            <a:endParaRPr lang="tg-Cyrl-TJ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4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692696"/>
            <a:ext cx="820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b="1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</a:t>
            </a:r>
            <a:r>
              <a:rPr lang="tg-Cyrl-TJ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“НЕРУГОҲҲОИ ЭЛЕКТРИКӢ”</a:t>
            </a: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735960" y="59150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44033" name="Picture 1" descr="C:\Users\nasrullo\Desktop\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09720" y="1714488"/>
            <a:ext cx="8501122" cy="428628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-9373" y="1052739"/>
            <a:ext cx="12192000" cy="5760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tg-Cyrl-TJ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хираҳои гидроэнергетикии ҷаҳон</a:t>
            </a:r>
            <a:endParaRPr lang="tg-Cyrl-TJ" sz="2400" b="1" cap="all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361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6209928"/>
            <a:ext cx="436780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., дотсент Ҳасанзода Н.</a:t>
            </a: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5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692696"/>
            <a:ext cx="8203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b="1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</a:t>
            </a:r>
            <a:r>
              <a:rPr lang="tg-Cyrl-TJ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“НЕРУГОҲҲОИ ЭЛЕКТРИКӢ”</a:t>
            </a:r>
            <a:endParaRPr lang="ru-RU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735960" y="59150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33" name="Picture 1" descr="C:\Users\nasrullo\Desktop\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pic>
        <p:nvPicPr>
          <p:cNvPr id="36" name="Рисунок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522" y="1785925"/>
            <a:ext cx="5357850" cy="38862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37" name="Диаграмма 1"/>
          <p:cNvGraphicFramePr>
            <a:graphicFrameLocks/>
          </p:cNvGraphicFramePr>
          <p:nvPr/>
        </p:nvGraphicFramePr>
        <p:xfrm>
          <a:off x="5953124" y="1785926"/>
          <a:ext cx="5786478" cy="39290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xmlns="" val="291890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6209928"/>
            <a:ext cx="436780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., дотсент Ҳасанзода Н.</a:t>
            </a: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6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692696"/>
            <a:ext cx="820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sz="1600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“НЕРУГОҲҲОИ ЭЛЕКТРИКӢ”</a:t>
            </a:r>
            <a:endParaRPr lang="ru-RU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807968" y="61741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0"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16" name="Picture 1" descr="C:\Users\nasrullo\Desktop\1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1523968" y="1285860"/>
            <a:ext cx="92155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000" b="1" cap="all" dirty="0" smtClean="0">
                <a:solidFill>
                  <a:srgbClr val="4F81B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ПОТЕНСИАЛИ ХОСИ ГИДРОЭНЕРГЕТИКИИ МАМЛАКАТ</a:t>
            </a:r>
            <a:r>
              <a:rPr lang="tg-Cyrl-TJ" sz="2000" b="1" cap="all" dirty="0" smtClean="0">
                <a:solidFill>
                  <a:srgbClr val="4F81B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Ҳ</a:t>
            </a:r>
            <a:r>
              <a:rPr lang="ru-RU" sz="2000" b="1" cap="all" dirty="0" smtClean="0">
                <a:solidFill>
                  <a:srgbClr val="4F81B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ОИ ДУНЁ </a:t>
            </a:r>
          </a:p>
        </p:txBody>
      </p:sp>
      <p:graphicFrame>
        <p:nvGraphicFramePr>
          <p:cNvPr id="41985" name="Диаграмма 3"/>
          <p:cNvGraphicFramePr>
            <a:graphicFrameLocks/>
          </p:cNvGraphicFramePr>
          <p:nvPr/>
        </p:nvGraphicFramePr>
        <p:xfrm>
          <a:off x="452398" y="2000240"/>
          <a:ext cx="5429288" cy="3714776"/>
        </p:xfrm>
        <a:graphic>
          <a:graphicData uri="http://schemas.openxmlformats.org/presentationml/2006/ole">
            <p:oleObj spid="_x0000_s41985" r:id="rId4" imgW="4535817" imgH="3133616" progId="Excel.Sheet.8">
              <p:embed/>
            </p:oleObj>
          </a:graphicData>
        </a:graphic>
      </p:graphicFrame>
      <p:graphicFrame>
        <p:nvGraphicFramePr>
          <p:cNvPr id="41986" name="Диаграмма 2"/>
          <p:cNvGraphicFramePr>
            <a:graphicFrameLocks/>
          </p:cNvGraphicFramePr>
          <p:nvPr/>
        </p:nvGraphicFramePr>
        <p:xfrm>
          <a:off x="6167438" y="2000240"/>
          <a:ext cx="5643602" cy="3714776"/>
        </p:xfrm>
        <a:graphic>
          <a:graphicData uri="http://schemas.openxmlformats.org/presentationml/2006/ole">
            <p:oleObj spid="_x0000_s41986" r:id="rId5" imgW="4572396" imgH="3133616" progId="Excel.Shee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1968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0" y="6209928"/>
            <a:ext cx="436780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., дотсент Ҳасанзода Н.</a:t>
            </a: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7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692696"/>
            <a:ext cx="820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sz="1600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“НЕРУГОҲҲОИ ЭЛЕКТРИКӢ”</a:t>
            </a:r>
            <a:endParaRPr lang="ru-RU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807968" y="102410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lvl="0"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11" name="Picture 1" descr="C:\Users\nasrullo\Desktop\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1523968" y="1071546"/>
            <a:ext cx="97870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g-Cyrl-TJ" altLang="ru-RU" sz="2000" b="1" cap="all" dirty="0" smtClean="0">
                <a:solidFill>
                  <a:srgbClr val="4F81B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Потенсиали гидроэнергетикии мамлакатҳои Осиёи миёна</a:t>
            </a:r>
            <a:endParaRPr lang="ru-RU" sz="2000" b="1" cap="all" dirty="0" smtClean="0">
              <a:solidFill>
                <a:srgbClr val="4F81BD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1233152" y="1571612"/>
          <a:ext cx="9720632" cy="4392636"/>
        </p:xfrm>
        <a:graphic>
          <a:graphicData uri="http://schemas.openxmlformats.org/drawingml/2006/table">
            <a:tbl>
              <a:tblPr firstRow="1" firstCol="1" bandRow="1"/>
              <a:tblGrid>
                <a:gridCol w="2068617"/>
                <a:gridCol w="2066781"/>
                <a:gridCol w="2792617"/>
                <a:gridCol w="2792617"/>
              </a:tblGrid>
              <a:tr h="1140387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амлакатҳо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ахираҳои гидроэнергетикӣ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млрд. кВт*ч/</a:t>
                      </a: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л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Ҳиссаи гидроэнергетикӣ 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р </a:t>
                      </a: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сиёи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иёна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46460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ехникӣ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қтисодӣ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%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464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оҷикистон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1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Қирғисистон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9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9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Қазоқистон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3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збекистон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4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уркменистон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6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Ҳамагӣ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73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6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6427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0" y="6165304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>
          <a:xfrm>
            <a:off x="23770" y="6209952"/>
            <a:ext cx="2000264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fontAlgn="auto">
              <a:spcAft>
                <a:spcPts val="0"/>
              </a:spcAft>
            </a:pP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и.т., дотсент Ҳасанзода Н.</a:t>
            </a:r>
          </a:p>
          <a:p>
            <a:pPr algn="just" fontAlgn="auto"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tg-Cyrl-TJ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l nasrullo-5445@mail.ru</a:t>
            </a:r>
            <a:endParaRPr lang="ru-RU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1088556" y="6209928"/>
            <a:ext cx="1103445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fld id="{D7D15365-79C6-4C4B-AB65-5185F12847A6}" type="slidenum">
              <a:rPr lang="en-US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auto">
                <a:spcAft>
                  <a:spcPts val="0"/>
                </a:spcAft>
              </a:pPr>
              <a:t>8</a:t>
            </a:fld>
            <a:endParaRPr lang="ru-RU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B07F2C1-ABB9-458C-A81D-3462C870F473}"/>
              </a:ext>
            </a:extLst>
          </p:cNvPr>
          <p:cNvSpPr txBox="1"/>
          <p:nvPr/>
        </p:nvSpPr>
        <p:spPr>
          <a:xfrm>
            <a:off x="2159564" y="571480"/>
            <a:ext cx="82036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tg-Cyrl-TJ" sz="1600" b="1" dirty="0" smtClean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КАФЕДРАИ “НЕРУГОҲҲОИ ЭЛЕКТРИКӢ”</a:t>
            </a:r>
            <a:endParaRPr lang="ru-RU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807968" y="102410"/>
            <a:ext cx="1697003" cy="5480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latin typeface="Times New Roman"/>
                <a:ea typeface="Calibri"/>
              </a:rPr>
              <a:t>www.ttu.tj</a:t>
            </a:r>
            <a:endParaRPr lang="ru-RU" sz="2800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pic>
        <p:nvPicPr>
          <p:cNvPr id="41" name="Picture 1" descr="C:\Users\nasrullo\Desktop\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80512" y="1"/>
            <a:ext cx="911487" cy="1214422"/>
          </a:xfrm>
          <a:prstGeom prst="rect">
            <a:avLst/>
          </a:prstGeom>
          <a:noFill/>
        </p:spPr>
      </p:pic>
      <p:sp>
        <p:nvSpPr>
          <p:cNvPr id="42" name="Прямоугольник 41"/>
          <p:cNvSpPr/>
          <p:nvPr/>
        </p:nvSpPr>
        <p:spPr>
          <a:xfrm>
            <a:off x="2738414" y="1142984"/>
            <a:ext cx="66854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g-Cyrl-TJ" altLang="ru-RU" sz="2000" b="1" cap="all" dirty="0" smtClean="0">
                <a:solidFill>
                  <a:srgbClr val="4F81BD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Захираҳои гидроэнергетикии Тоҷикистон</a:t>
            </a:r>
            <a:endParaRPr lang="ru-RU" altLang="ru-RU" sz="2000" b="1" cap="all" dirty="0" smtClean="0">
              <a:solidFill>
                <a:srgbClr val="4F81BD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43" name="Таблица 42"/>
          <p:cNvGraphicFramePr>
            <a:graphicFrameLocks noGrp="1"/>
          </p:cNvGraphicFramePr>
          <p:nvPr/>
        </p:nvGraphicFramePr>
        <p:xfrm>
          <a:off x="2024034" y="1000108"/>
          <a:ext cx="9001188" cy="5535611"/>
        </p:xfrm>
        <a:graphic>
          <a:graphicData uri="http://schemas.openxmlformats.org/drawingml/2006/table">
            <a:tbl>
              <a:tblPr firstRow="1" firstCol="1" bandRow="1"/>
              <a:tblGrid>
                <a:gridCol w="1709651"/>
                <a:gridCol w="2362314"/>
                <a:gridCol w="2571768"/>
                <a:gridCol w="2357455"/>
              </a:tblGrid>
              <a:tr h="978526">
                <a:tc>
                  <a:txBody>
                    <a:bodyPr/>
                    <a:lstStyle/>
                    <a:p>
                      <a:pPr indent="197485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рёҳо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авоноии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иёнаи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солона,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тыс. кВт.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Энергияи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иёнаи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солона, 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лрд. кВт∙ч.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Ҳисса 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р </a:t>
                      </a: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ҳаҷми умумӣ</a:t>
                      </a:r>
                      <a:r>
                        <a:rPr lang="ru-RU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Пан</a:t>
                      </a:r>
                      <a:r>
                        <a:rPr lang="tg-Cyrl-TJ" sz="2000" dirty="0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ҷ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03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2,9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,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Ғунт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6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,8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7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Бартанг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96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,0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,9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Ванҷ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91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,4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96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Язғулом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4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,4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Қизил-Су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8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,5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7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Times-Bold"/>
                          <a:cs typeface="Times New Roman" panose="02020603050405020304" pitchFamily="18" charset="0"/>
                        </a:rPr>
                        <a:t>Вахш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267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1,1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8,0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Roman"/>
                          <a:cs typeface="Times New Roman" panose="02020603050405020304" pitchFamily="18" charset="0"/>
                        </a:rPr>
                        <a:t>Кофарниҳон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249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7,22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,0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Roman"/>
                          <a:cs typeface="Times New Roman" panose="02020603050405020304" pitchFamily="18" charset="0"/>
                        </a:rPr>
                        <a:t>Қара-Кул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9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17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Roman"/>
                          <a:cs typeface="Times New Roman" panose="02020603050405020304" pitchFamily="18" charset="0"/>
                        </a:rPr>
                        <a:t>Сурхан-Дарё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2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,5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0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Roman"/>
                          <a:cs typeface="Times New Roman" panose="02020603050405020304" pitchFamily="18" charset="0"/>
                        </a:rPr>
                        <a:t>Зеравшон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87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3,94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,3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 panose="02020603050405020304" pitchFamily="18" charset="0"/>
                          <a:ea typeface="Times-Roman"/>
                          <a:cs typeface="Times New Roman" panose="02020603050405020304" pitchFamily="18" charset="0"/>
                        </a:rPr>
                        <a:t>Сир-Дарё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0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28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43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45">
                <a:tc>
                  <a:txBody>
                    <a:bodyPr/>
                    <a:lstStyle/>
                    <a:p>
                      <a:pPr indent="302895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 err="1">
                          <a:effectLst/>
                          <a:latin typeface="Times New Roman" panose="02020603050405020304" pitchFamily="18" charset="0"/>
                          <a:ea typeface="Times-Roman"/>
                          <a:cs typeface="Times New Roman" panose="02020603050405020304" pitchFamily="18" charset="0"/>
                        </a:rPr>
                        <a:t>Ҳамагӣ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0167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27,05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,00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34970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741275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Номзади</a:t>
            </a:r>
            <a:r>
              <a:rPr lang="ru-RU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илм</a:t>
            </a:r>
            <a:r>
              <a:rPr lang="tg-Cyrl-TJ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ҳои</a:t>
            </a:r>
            <a:r>
              <a:rPr lang="ru-RU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ехникӣ</a:t>
            </a:r>
            <a:r>
              <a:rPr lang="ru-RU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дотсент</a:t>
            </a:r>
            <a:endParaRPr lang="tg-Cyrl-TJ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tg-Cyrl-TJ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Ҳасанзода Насрулло</a:t>
            </a:r>
            <a:endParaRPr lang="en-US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el</a:t>
            </a:r>
            <a:r>
              <a:rPr lang="en-US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tg-Cyrl-TJ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35338080</a:t>
            </a:r>
            <a:r>
              <a:rPr lang="en-US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il</a:t>
            </a:r>
            <a:r>
              <a:rPr lang="tg-Cyrl-TJ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asrullo-5445</a:t>
            </a:r>
            <a:r>
              <a:rPr lang="tg-Cyrl-TJ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@mail.ru</a:t>
            </a:r>
            <a:endParaRPr lang="ru-RU" sz="1600" b="1" dirty="0">
              <a:solidFill>
                <a:srgbClr val="5B9BD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844826"/>
            <a:ext cx="12192000" cy="8309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tg-Cyrl-TJ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КАФЕДРАИ </a:t>
            </a:r>
            <a:endParaRPr lang="en-US" sz="2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tg-Cyrl-TJ" sz="2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tg-Cyrl-TJ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НЕРУГОҲҲОИ ЭЛЕКТРИКӢ</a:t>
            </a:r>
            <a:r>
              <a:rPr lang="tg-Cyrl-TJ" sz="2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tg-Cyrl-TJ" sz="2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9337" y="92705"/>
            <a:ext cx="1338369" cy="960033"/>
          </a:xfrm>
          <a:prstGeom prst="rect">
            <a:avLst/>
          </a:prstGeom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D75ED71A-8389-45DB-896C-C02186C560A2}"/>
              </a:ext>
            </a:extLst>
          </p:cNvPr>
          <p:cNvSpPr/>
          <p:nvPr/>
        </p:nvSpPr>
        <p:spPr>
          <a:xfrm>
            <a:off x="2524100" y="2740879"/>
            <a:ext cx="6864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g-Cyrl-TJ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Ташаккур ба диққататон!</a:t>
            </a:r>
            <a:endParaRPr lang="ru-RU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6" name="Picture 2" descr="C:\Users\nasrullo\Desktop\1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7306" y="3395660"/>
            <a:ext cx="1740797" cy="23193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33676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43</TotalTime>
  <Words>351</Words>
  <Application>Microsoft Office PowerPoint</Application>
  <PresentationFormat>Произвольный</PresentationFormat>
  <Paragraphs>155</Paragraphs>
  <Slides>9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Тема Office</vt:lpstr>
      <vt:lpstr>1_Тема Office</vt:lpstr>
      <vt:lpstr>2_Тема Office</vt:lpstr>
      <vt:lpstr>Equation</vt:lpstr>
      <vt:lpstr>Visio</vt:lpstr>
      <vt:lpstr>Лист Microsoft Office Excel 97-2003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УҲАРРИКҲОИ АВТОМОБИЛЬНЫЕ ДВИГАТЕЛИ ВНУТРЕННЕГО СГОРАНИЯ</dc:title>
  <dc:creator>ЭАТ</dc:creator>
  <cp:lastModifiedBy>nasrullo</cp:lastModifiedBy>
  <cp:revision>219</cp:revision>
  <cp:lastPrinted>2015-10-08T02:33:41Z</cp:lastPrinted>
  <dcterms:created xsi:type="dcterms:W3CDTF">2012-02-08T09:07:26Z</dcterms:created>
  <dcterms:modified xsi:type="dcterms:W3CDTF">2024-09-14T09:46:05Z</dcterms:modified>
</cp:coreProperties>
</file>